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C02" w:rsidRPr="00F9283F" w:rsidRDefault="00663C02" w:rsidP="00214E73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>GSE Geometry</w:t>
      </w:r>
      <w:r w:rsidRPr="00F9283F">
        <w:rPr>
          <w:rFonts w:ascii="Tahoma" w:hAnsi="Tahoma" w:cs="Tahoma"/>
          <w:b/>
          <w:sz w:val="20"/>
          <w:szCs w:val="20"/>
        </w:rPr>
        <w:tab/>
        <w:t xml:space="preserve">                     </w:t>
      </w:r>
      <w:r w:rsidR="0013670A" w:rsidRPr="00F9283F">
        <w:rPr>
          <w:rFonts w:ascii="Tahoma" w:hAnsi="Tahoma" w:cs="Tahoma"/>
          <w:b/>
          <w:sz w:val="20"/>
          <w:szCs w:val="20"/>
        </w:rPr>
        <w:t xml:space="preserve">Unit </w:t>
      </w:r>
      <w:r w:rsidR="00DE2FC2">
        <w:rPr>
          <w:rFonts w:ascii="Tahoma" w:hAnsi="Tahoma" w:cs="Tahoma"/>
          <w:b/>
          <w:sz w:val="20"/>
          <w:szCs w:val="20"/>
        </w:rPr>
        <w:t>4A</w:t>
      </w:r>
      <w:r w:rsidRPr="00F9283F">
        <w:rPr>
          <w:rFonts w:ascii="Tahoma" w:hAnsi="Tahoma" w:cs="Tahoma"/>
          <w:b/>
          <w:sz w:val="20"/>
          <w:szCs w:val="20"/>
        </w:rPr>
        <w:t xml:space="preserve"> Review Sheet</w:t>
      </w:r>
      <w:r w:rsidRPr="00F9283F">
        <w:rPr>
          <w:rFonts w:ascii="Tahoma" w:hAnsi="Tahoma" w:cs="Tahoma"/>
          <w:sz w:val="20"/>
          <w:szCs w:val="20"/>
        </w:rPr>
        <w:t xml:space="preserve">         </w:t>
      </w:r>
      <w:r w:rsidR="00214E73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>Name: ______________________</w:t>
      </w:r>
    </w:p>
    <w:p w:rsidR="00663C02" w:rsidRPr="00F9283F" w:rsidRDefault="004D23BF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  <w:t xml:space="preserve">      </w:t>
      </w:r>
      <w:r w:rsidR="00DE2FC2">
        <w:rPr>
          <w:rFonts w:ascii="Tahoma" w:hAnsi="Tahoma" w:cs="Tahoma"/>
          <w:sz w:val="20"/>
          <w:szCs w:val="20"/>
        </w:rPr>
        <w:t>Circle Theorems (Angles, Chords, and Tangents)</w:t>
      </w:r>
    </w:p>
    <w:tbl>
      <w:tblPr>
        <w:tblStyle w:val="TableGrid"/>
        <w:tblW w:w="10615" w:type="dxa"/>
        <w:tblLook w:val="04A0" w:firstRow="1" w:lastRow="0" w:firstColumn="1" w:lastColumn="0" w:noHBand="0" w:noVBand="1"/>
      </w:tblPr>
      <w:tblGrid>
        <w:gridCol w:w="5485"/>
        <w:gridCol w:w="5130"/>
      </w:tblGrid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DE2FC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DE2FC2">
              <w:rPr>
                <w:rFonts w:ascii="Tahoma" w:hAnsi="Tahoma" w:cs="Tahoma"/>
                <w:sz w:val="20"/>
                <w:szCs w:val="20"/>
              </w:rPr>
              <w:t>Vocabulary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214E73" w:rsidRPr="00DE2FC2" w:rsidRDefault="00DE2FC2" w:rsidP="00DE2FC2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Notation is VERY important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904F43">
            <w:pPr>
              <w:pStyle w:val="Header"/>
              <w:tabs>
                <w:tab w:val="clear" w:pos="4320"/>
                <w:tab w:val="clear" w:pos="8640"/>
                <w:tab w:val="center" w:pos="10864"/>
                <w:tab w:val="right" w:pos="10905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BE05D1" w:rsidRPr="00F9283F" w:rsidTr="002A6B16">
        <w:tc>
          <w:tcPr>
            <w:tcW w:w="5485" w:type="dxa"/>
          </w:tcPr>
          <w:p w:rsidR="0037314C" w:rsidRPr="007A5B4C" w:rsidRDefault="00DE2FC2" w:rsidP="007A5B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. What is a LINE that goes through the circle at two points?</w:t>
            </w:r>
          </w:p>
        </w:tc>
        <w:tc>
          <w:tcPr>
            <w:tcW w:w="5130" w:type="dxa"/>
          </w:tcPr>
          <w:p w:rsidR="007A5B4C" w:rsidRDefault="00DE2FC2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.  What line segment goes from the center to the outside of the circle? </w:t>
            </w:r>
          </w:p>
          <w:p w:rsidR="007A5B4C" w:rsidRDefault="007A5B4C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0D7801" w:rsidRPr="00F9283F" w:rsidRDefault="000D7801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411865" w:rsidRPr="00F9283F" w:rsidTr="00090A0E">
        <w:tc>
          <w:tcPr>
            <w:tcW w:w="10615" w:type="dxa"/>
            <w:gridSpan w:val="2"/>
          </w:tcPr>
          <w:p w:rsid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E74D5F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719680" behindDoc="0" locked="0" layoutInCell="1" allowOverlap="1" wp14:anchorId="3B5E0F3F" wp14:editId="227BA959">
                  <wp:simplePos x="0" y="0"/>
                  <wp:positionH relativeFrom="column">
                    <wp:posOffset>3814445</wp:posOffset>
                  </wp:positionH>
                  <wp:positionV relativeFrom="paragraph">
                    <wp:posOffset>4445</wp:posOffset>
                  </wp:positionV>
                  <wp:extent cx="2025650" cy="1467513"/>
                  <wp:effectExtent l="0" t="0" r="0" b="0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7901" cy="1469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11865" w:rsidRDefault="000D7801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3. Name TWO common tangents. </w:t>
            </w:r>
          </w:p>
          <w:p w:rsid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411865" w:rsidRDefault="000D7801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. Name a secant and a chord using the same letters.</w:t>
            </w:r>
          </w:p>
          <w:p w:rsidR="000D7801" w:rsidRDefault="000D7801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411865" w:rsidRPr="00411865" w:rsidRDefault="00411865" w:rsidP="0041186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DE2FC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DE2FC2">
              <w:rPr>
                <w:rFonts w:ascii="Tahoma" w:hAnsi="Tahoma" w:cs="Tahoma"/>
                <w:sz w:val="20"/>
                <w:szCs w:val="20"/>
              </w:rPr>
              <w:t>Central Angle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7A5B4C" w:rsidRPr="007A5B4C" w:rsidRDefault="00DE2FC2" w:rsidP="007A5B4C">
            <w:pPr>
              <w:pStyle w:val="ListParagraph"/>
              <w:numPr>
                <w:ilvl w:val="0"/>
                <w:numId w:val="9"/>
              </w:numPr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rc = Angle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D5404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BE05D1" w:rsidRPr="00F9283F" w:rsidTr="002A6B16">
        <w:tc>
          <w:tcPr>
            <w:tcW w:w="5485" w:type="dxa"/>
          </w:tcPr>
          <w:p w:rsidR="007E5563" w:rsidRDefault="00D54041" w:rsidP="00DE2FC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5. </w:t>
            </w:r>
          </w:p>
          <w:p w:rsidR="00DE2FC2" w:rsidRPr="00F9283F" w:rsidRDefault="00D47558" w:rsidP="00DE2FC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 wp14:anchorId="38A3F344" wp14:editId="04B84B1A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635</wp:posOffset>
                  </wp:positionV>
                  <wp:extent cx="1307465" cy="1355090"/>
                  <wp:effectExtent l="0" t="0" r="0" b="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7465" cy="13550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8D14E4" w:rsidRDefault="008D14E4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</w:pPr>
            <w:r w:rsidRPr="0017425B">
              <w:rPr>
                <w:position w:val="-12"/>
              </w:rPr>
              <w:object w:dxaOrig="10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15pt;height:21.05pt" o:ole="">
                  <v:imagedata r:id="rId7" o:title=""/>
                </v:shape>
                <o:OLEObject Type="Embed" ProgID="Equation.DSMT4" ShapeID="_x0000_i1025" DrawAspect="Content" ObjectID="_1583677811" r:id="rId8"/>
              </w:object>
            </w:r>
          </w:p>
          <w:p w:rsidR="008D14E4" w:rsidRPr="00F9283F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17425B">
              <w:rPr>
                <w:position w:val="-12"/>
              </w:rPr>
              <w:object w:dxaOrig="1080" w:dyaOrig="420">
                <v:shape id="_x0000_i1026" type="#_x0000_t75" style="width:54.3pt;height:21.05pt" o:ole="">
                  <v:imagedata r:id="rId9" o:title=""/>
                </v:shape>
                <o:OLEObject Type="Embed" ProgID="Equation.DSMT4" ShapeID="_x0000_i1026" DrawAspect="Content" ObjectID="_1583677812" r:id="rId10"/>
              </w:object>
            </w:r>
          </w:p>
        </w:tc>
        <w:tc>
          <w:tcPr>
            <w:tcW w:w="5130" w:type="dxa"/>
          </w:tcPr>
          <w:p w:rsidR="0085077F" w:rsidRDefault="00DE2FC2" w:rsidP="007A5B4C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05344" behindDoc="0" locked="0" layoutInCell="1" allowOverlap="1" wp14:anchorId="75D0C1A1" wp14:editId="64A135AC">
                  <wp:simplePos x="0" y="0"/>
                  <wp:positionH relativeFrom="column">
                    <wp:posOffset>-5080</wp:posOffset>
                  </wp:positionH>
                  <wp:positionV relativeFrom="paragraph">
                    <wp:posOffset>153671</wp:posOffset>
                  </wp:positionV>
                  <wp:extent cx="1719805" cy="1295400"/>
                  <wp:effectExtent l="0" t="0" r="0" b="0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805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6. </w:t>
            </w:r>
          </w:p>
          <w:p w:rsidR="00DE2FC2" w:rsidRPr="00F9283F" w:rsidRDefault="00DE2FC2" w:rsidP="007A5B4C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663C02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</w:pPr>
            <w:r w:rsidRPr="0017425B">
              <w:rPr>
                <w:position w:val="-12"/>
              </w:rPr>
              <w:object w:dxaOrig="1080" w:dyaOrig="420">
                <v:shape id="_x0000_i1027" type="#_x0000_t75" style="width:54.3pt;height:21.05pt" o:ole="">
                  <v:imagedata r:id="rId9" o:title=""/>
                </v:shape>
                <o:OLEObject Type="Embed" ProgID="Equation.DSMT4" ShapeID="_x0000_i1027" DrawAspect="Content" ObjectID="_1583677813" r:id="rId12"/>
              </w:object>
            </w:r>
          </w:p>
          <w:p w:rsidR="00DE2FC2" w:rsidRPr="00F9283F" w:rsidRDefault="00DE2FC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17425B">
              <w:rPr>
                <w:position w:val="-12"/>
              </w:rPr>
              <w:object w:dxaOrig="999" w:dyaOrig="460">
                <v:shape id="_x0000_i1028" type="#_x0000_t75" style="width:49.85pt;height:23.25pt" o:ole="">
                  <v:imagedata r:id="rId13" o:title=""/>
                </v:shape>
                <o:OLEObject Type="Embed" ProgID="Equation.DSMT4" ShapeID="_x0000_i1028" DrawAspect="Content" ObjectID="_1583677814" r:id="rId14"/>
              </w:object>
            </w:r>
          </w:p>
        </w:tc>
      </w:tr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DE2FC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DE2FC2">
              <w:rPr>
                <w:rFonts w:ascii="Tahoma" w:hAnsi="Tahoma" w:cs="Tahoma"/>
                <w:sz w:val="20"/>
                <w:szCs w:val="20"/>
              </w:rPr>
              <w:t>“ON”/Inscribed Angle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0445D3" w:rsidRPr="007A5B4C" w:rsidRDefault="00DE2FC2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½ Arc = Angle</w:t>
            </w:r>
          </w:p>
        </w:tc>
      </w:tr>
      <w:tr w:rsidR="00B705A1" w:rsidRPr="00F9283F" w:rsidTr="002A6B16">
        <w:tc>
          <w:tcPr>
            <w:tcW w:w="10615" w:type="dxa"/>
            <w:gridSpan w:val="2"/>
          </w:tcPr>
          <w:p w:rsidR="00F42B88" w:rsidRPr="00F9283F" w:rsidRDefault="00B705A1" w:rsidP="00CB3269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BE05D1" w:rsidRPr="00F9283F" w:rsidTr="000802AB">
        <w:trPr>
          <w:trHeight w:val="1400"/>
        </w:trPr>
        <w:tc>
          <w:tcPr>
            <w:tcW w:w="5485" w:type="dxa"/>
          </w:tcPr>
          <w:p w:rsidR="00DE2FC2" w:rsidRDefault="00DE2FC2" w:rsidP="00DE2FC2">
            <w:r>
              <w:rPr>
                <w:noProof/>
              </w:rPr>
              <w:drawing>
                <wp:anchor distT="0" distB="0" distL="114300" distR="114300" simplePos="0" relativeHeight="251707392" behindDoc="0" locked="0" layoutInCell="1" allowOverlap="1" wp14:anchorId="075C44D9" wp14:editId="79C9F2F9">
                  <wp:simplePos x="0" y="0"/>
                  <wp:positionH relativeFrom="column">
                    <wp:posOffset>-1904</wp:posOffset>
                  </wp:positionH>
                  <wp:positionV relativeFrom="paragraph">
                    <wp:posOffset>172085</wp:posOffset>
                  </wp:positionV>
                  <wp:extent cx="1200150" cy="1255495"/>
                  <wp:effectExtent l="0" t="0" r="0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161" cy="12586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ahoma" w:hAnsi="Tahoma" w:cs="Tahoma"/>
                <w:sz w:val="20"/>
                <w:szCs w:val="20"/>
              </w:rPr>
              <w:t xml:space="preserve">7. </w:t>
            </w:r>
            <w:r w:rsidRPr="00596058">
              <w:rPr>
                <w:position w:val="-6"/>
              </w:rPr>
              <w:object w:dxaOrig="1180" w:dyaOrig="300">
                <v:shape id="_x0000_i1029" type="#_x0000_t75" style="width:59.25pt;height:14.95pt" o:ole="">
                  <v:imagedata r:id="rId16" o:title=""/>
                </v:shape>
                <o:OLEObject Type="Embed" ProgID="Equation.DSMT4" ShapeID="_x0000_i1029" DrawAspect="Content" ObjectID="_1583677815" r:id="rId17"/>
              </w:object>
            </w:r>
            <w:r>
              <w:t>_______</w:t>
            </w: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CB3269" w:rsidRDefault="00CB3269" w:rsidP="00DE2FC2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    </w:t>
            </w: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E2FC2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E2FC2" w:rsidRPr="00F9283F" w:rsidRDefault="00DE2FC2" w:rsidP="00DE2FC2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CB3269" w:rsidRDefault="00411865" w:rsidP="00D9664E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13536" behindDoc="0" locked="0" layoutInCell="1" allowOverlap="1" wp14:anchorId="48C047EB" wp14:editId="1393E701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189865</wp:posOffset>
                  </wp:positionV>
                  <wp:extent cx="1237438" cy="124460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7438" cy="1244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E2FC2">
              <w:rPr>
                <w:rFonts w:ascii="Tahoma" w:hAnsi="Tahoma" w:cs="Tahoma"/>
                <w:sz w:val="20"/>
                <w:szCs w:val="20"/>
              </w:rPr>
              <w:t xml:space="preserve">8. </w:t>
            </w:r>
            <w:r>
              <w:t xml:space="preserve">Solve for x. </w:t>
            </w:r>
          </w:p>
          <w:p w:rsidR="00CB3269" w:rsidRPr="00F9283F" w:rsidRDefault="00CB326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BE05D1" w:rsidRPr="00F9283F" w:rsidTr="000802AB">
        <w:trPr>
          <w:trHeight w:val="1400"/>
        </w:trPr>
        <w:tc>
          <w:tcPr>
            <w:tcW w:w="5485" w:type="dxa"/>
          </w:tcPr>
          <w:p w:rsidR="00BE05D1" w:rsidRPr="00BE05D1" w:rsidRDefault="00DE2FC2" w:rsidP="00DE2FC2">
            <w:pPr>
              <w:rPr>
                <w:noProof/>
              </w:rPr>
            </w:pPr>
            <w:r>
              <w:rPr>
                <w:noProof/>
              </w:rPr>
              <w:t xml:space="preserve">9. </w:t>
            </w:r>
            <w:r w:rsidR="00BE05D1">
              <w:rPr>
                <w:noProof/>
              </w:rPr>
              <w:t>Arc CB = 120</w:t>
            </w:r>
            <w:r w:rsidR="00BE05D1">
              <w:rPr>
                <w:noProof/>
                <w:vertAlign w:val="superscript"/>
              </w:rPr>
              <w:t>o</w:t>
            </w:r>
            <w:r w:rsidR="00BE05D1">
              <w:rPr>
                <w:noProof/>
              </w:rPr>
              <w:t xml:space="preserve"> and Angle DCB = 2x + 10. Solve for x.</w:t>
            </w:r>
          </w:p>
          <w:p w:rsidR="00DE2FC2" w:rsidRDefault="00BE05D1" w:rsidP="00DE2FC2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339404" cy="1215483"/>
                  <wp:effectExtent l="0" t="0" r="0" b="3810"/>
                  <wp:docPr id="6" name="Picture 6" descr="Image result for tangent and chord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Image result for tangent and chord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404" cy="1215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E05D1" w:rsidRDefault="00BE05D1" w:rsidP="00DE2FC2">
            <w:pPr>
              <w:rPr>
                <w:noProof/>
              </w:rPr>
            </w:pPr>
          </w:p>
        </w:tc>
        <w:tc>
          <w:tcPr>
            <w:tcW w:w="5130" w:type="dxa"/>
          </w:tcPr>
          <w:p w:rsidR="00DE2FC2" w:rsidRDefault="00DE2FC2" w:rsidP="00D9664E">
            <w:pPr>
              <w:rPr>
                <w:noProof/>
              </w:rPr>
            </w:pPr>
            <w:r>
              <w:rPr>
                <w:noProof/>
              </w:rPr>
              <w:t xml:space="preserve">10. </w:t>
            </w:r>
            <w:r w:rsidR="00411865">
              <w:rPr>
                <w:noProof/>
              </w:rPr>
              <w:t xml:space="preserve">Solve for all variables. </w:t>
            </w:r>
          </w:p>
          <w:p w:rsidR="00DE2FC2" w:rsidRDefault="00411865" w:rsidP="00D9664E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7AF16ED" wp14:editId="030F5439">
                  <wp:extent cx="1427480" cy="1207180"/>
                  <wp:effectExtent l="0" t="0" r="1270" b="0"/>
                  <wp:docPr id="14" name="Picture 14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Related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7480" cy="120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05D1" w:rsidRPr="00F9283F" w:rsidTr="000802AB">
        <w:trPr>
          <w:trHeight w:val="1400"/>
        </w:trPr>
        <w:tc>
          <w:tcPr>
            <w:tcW w:w="5485" w:type="dxa"/>
          </w:tcPr>
          <w:p w:rsidR="00DE2FC2" w:rsidRDefault="00DE2FC2" w:rsidP="00DE2FC2">
            <w:pPr>
              <w:rPr>
                <w:noProof/>
              </w:rPr>
            </w:pPr>
            <w:r>
              <w:rPr>
                <w:noProof/>
              </w:rPr>
              <w:lastRenderedPageBreak/>
              <w:t xml:space="preserve">11. Solve for x. </w:t>
            </w:r>
          </w:p>
          <w:p w:rsidR="00411865" w:rsidRDefault="00D47558" w:rsidP="00DE2FC2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 w:rsidR="00411865">
              <w:rPr>
                <w:noProof/>
              </w:rPr>
              <w:drawing>
                <wp:inline distT="0" distB="0" distL="0" distR="0" wp14:anchorId="34A7BC1B" wp14:editId="21E830FA">
                  <wp:extent cx="1252025" cy="1027397"/>
                  <wp:effectExtent l="0" t="0" r="5715" b="1905"/>
                  <wp:docPr id="3" name="Picture 3" descr="Image result for inscribed 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Image result for inscribed 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303" cy="1033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1865" w:rsidRDefault="00411865" w:rsidP="00DE2FC2">
            <w:pPr>
              <w:rPr>
                <w:noProof/>
              </w:rPr>
            </w:pPr>
          </w:p>
        </w:tc>
        <w:tc>
          <w:tcPr>
            <w:tcW w:w="5130" w:type="dxa"/>
          </w:tcPr>
          <w:p w:rsidR="00DE2FC2" w:rsidRDefault="00D47558" w:rsidP="00D9664E">
            <w:pPr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15584" behindDoc="0" locked="0" layoutInCell="1" allowOverlap="1" wp14:anchorId="6849C550" wp14:editId="7123766F">
                  <wp:simplePos x="0" y="0"/>
                  <wp:positionH relativeFrom="column">
                    <wp:posOffset>-2638</wp:posOffset>
                  </wp:positionH>
                  <wp:positionV relativeFrom="paragraph">
                    <wp:posOffset>169497</wp:posOffset>
                  </wp:positionV>
                  <wp:extent cx="1357533" cy="120639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472" cy="121344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E2FC2">
              <w:rPr>
                <w:noProof/>
              </w:rPr>
              <w:t xml:space="preserve">12.  Solve for x. </w:t>
            </w:r>
          </w:p>
          <w:p w:rsidR="00DE2FC2" w:rsidRDefault="00DE2FC2" w:rsidP="00D9664E">
            <w:pPr>
              <w:rPr>
                <w:noProof/>
              </w:rPr>
            </w:pPr>
          </w:p>
        </w:tc>
      </w:tr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BE05D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BE05D1">
              <w:rPr>
                <w:rFonts w:ascii="Tahoma" w:hAnsi="Tahoma" w:cs="Tahoma"/>
                <w:sz w:val="20"/>
                <w:szCs w:val="20"/>
              </w:rPr>
              <w:t>“IN” Angle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CB3269" w:rsidRPr="00F9283F" w:rsidRDefault="00D61226" w:rsidP="00BE05D1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big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rc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+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small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rc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=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ngle</m:t>
              </m:r>
            </m:oMath>
          </w:p>
        </w:tc>
      </w:tr>
      <w:tr w:rsidR="00CB3269" w:rsidRPr="00F9283F" w:rsidTr="00CB3269">
        <w:trPr>
          <w:trHeight w:val="332"/>
        </w:trPr>
        <w:tc>
          <w:tcPr>
            <w:tcW w:w="10615" w:type="dxa"/>
            <w:gridSpan w:val="2"/>
          </w:tcPr>
          <w:p w:rsidR="00CB3269" w:rsidRPr="00F9283F" w:rsidRDefault="00CB3269" w:rsidP="00B705A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BE05D1" w:rsidRPr="00F9283F" w:rsidTr="002A6B16">
        <w:tc>
          <w:tcPr>
            <w:tcW w:w="5485" w:type="dxa"/>
          </w:tcPr>
          <w:p w:rsidR="00BE05D1" w:rsidRDefault="00411865" w:rsidP="00CB326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3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. Solve for x. </w:t>
            </w:r>
          </w:p>
          <w:p w:rsidR="00CB3269" w:rsidRPr="00A1056C" w:rsidRDefault="00BE05D1" w:rsidP="00CB3269">
            <w:pPr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212009" cy="1223890"/>
                  <wp:effectExtent l="0" t="0" r="7620" b="0"/>
                  <wp:docPr id="10" name="Picture 10" descr="Image result for angles with intersecting chord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Image result for angles with intersecting chord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7554" cy="1229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8D14E4" w:rsidRDefault="00411865" w:rsidP="00151647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4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. Solve for x. </w:t>
            </w:r>
          </w:p>
          <w:p w:rsidR="008D14E4" w:rsidRDefault="00BE05D1" w:rsidP="00151647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0946A41" wp14:editId="38BD30D5">
                  <wp:extent cx="1329397" cy="1195115"/>
                  <wp:effectExtent l="0" t="0" r="4445" b="5080"/>
                  <wp:docPr id="9" name="Picture 9" descr="Image result for angles with intersecting chord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Image result for angles with intersecting chord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038" cy="1207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14E4" w:rsidRPr="00F9283F" w:rsidRDefault="008D14E4" w:rsidP="00151647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BE05D1" w:rsidRPr="00F9283F" w:rsidTr="002A6B16">
        <w:tc>
          <w:tcPr>
            <w:tcW w:w="5485" w:type="dxa"/>
          </w:tcPr>
          <w:p w:rsidR="00CB3269" w:rsidRDefault="00411865" w:rsidP="00CB326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5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. Solve for x. </w:t>
            </w:r>
          </w:p>
          <w:p w:rsidR="00BE05D1" w:rsidRDefault="00D47558" w:rsidP="00CB326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35040" behindDoc="0" locked="0" layoutInCell="1" allowOverlap="1">
                  <wp:simplePos x="0" y="0"/>
                  <wp:positionH relativeFrom="column">
                    <wp:posOffset>118110</wp:posOffset>
                  </wp:positionH>
                  <wp:positionV relativeFrom="paragraph">
                    <wp:posOffset>13628</wp:posOffset>
                  </wp:positionV>
                  <wp:extent cx="1091565" cy="1276350"/>
                  <wp:effectExtent l="0" t="0" r="0" b="0"/>
                  <wp:wrapSquare wrapText="bothSides"/>
                  <wp:docPr id="12" name="Picture 12" descr="Image result for angles with intersecting chord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Image result for angles with intersecting chord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1565" cy="127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E05D1" w:rsidRPr="00BE05D1" w:rsidRDefault="00BE05D1" w:rsidP="00CB3269">
            <w:pPr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rFonts w:ascii="Tahoma" w:eastAsiaTheme="minorEastAsia" w:hAnsi="Tahoma" w:cs="Tahoma"/>
                <w:sz w:val="20"/>
                <w:szCs w:val="20"/>
              </w:rPr>
              <w:t xml:space="preserve">   </w:t>
            </w:r>
          </w:p>
        </w:tc>
        <w:tc>
          <w:tcPr>
            <w:tcW w:w="5130" w:type="dxa"/>
          </w:tcPr>
          <w:p w:rsidR="00CB3269" w:rsidRDefault="00411865" w:rsidP="00CB326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6</w:t>
            </w:r>
            <w:r w:rsidR="00FF4C04">
              <w:rPr>
                <w:rFonts w:ascii="Tahoma" w:hAnsi="Tahoma" w:cs="Tahoma"/>
                <w:sz w:val="20"/>
                <w:szCs w:val="20"/>
              </w:rPr>
              <w:t>. Angle CEA = 5x, Arc DA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 = 110</w:t>
            </w:r>
            <w:r w:rsidR="00BE05D1">
              <w:rPr>
                <w:rFonts w:ascii="Tahoma" w:hAnsi="Tahoma" w:cs="Tahoma"/>
                <w:sz w:val="20"/>
                <w:szCs w:val="20"/>
                <w:vertAlign w:val="superscript"/>
              </w:rPr>
              <w:t>o</w:t>
            </w:r>
            <w:r w:rsidR="00FF4C04">
              <w:rPr>
                <w:rFonts w:ascii="Tahoma" w:hAnsi="Tahoma" w:cs="Tahoma"/>
                <w:sz w:val="20"/>
                <w:szCs w:val="20"/>
              </w:rPr>
              <w:t>, Arc BC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 = 60</w:t>
            </w:r>
            <w:r w:rsidR="00BE05D1">
              <w:rPr>
                <w:rFonts w:ascii="Tahoma" w:hAnsi="Tahoma" w:cs="Tahoma"/>
                <w:sz w:val="20"/>
                <w:szCs w:val="20"/>
                <w:vertAlign w:val="superscript"/>
              </w:rPr>
              <w:t>o</w:t>
            </w:r>
            <w:r w:rsidR="00BE05D1">
              <w:rPr>
                <w:rFonts w:ascii="Tahoma" w:hAnsi="Tahoma" w:cs="Tahoma"/>
                <w:sz w:val="20"/>
                <w:szCs w:val="20"/>
              </w:rPr>
              <w:t xml:space="preserve">. Solve for x. </w:t>
            </w:r>
          </w:p>
          <w:p w:rsidR="00BE05D1" w:rsidRPr="00BE05D1" w:rsidRDefault="00BE05D1" w:rsidP="00CB3269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8D14E4" w:rsidRDefault="00BE05D1" w:rsidP="00CB3269">
            <w:pPr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207007" cy="1012873"/>
                  <wp:effectExtent l="0" t="0" r="0" b="0"/>
                  <wp:docPr id="13" name="Picture 13" descr="Image result for angles with intersecting chord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Image result for angles with intersecting chord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8940" cy="1022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7558" w:rsidRPr="00D47558" w:rsidRDefault="00D47558" w:rsidP="00CB3269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</w:tc>
      </w:tr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9378A0" w:rsidRPr="00F9283F" w:rsidRDefault="009378A0" w:rsidP="00411865">
            <w:pPr>
              <w:rPr>
                <w:rFonts w:ascii="Tahoma" w:hAnsi="Tahoma" w:cs="Tahoma"/>
                <w:b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: </w:t>
            </w:r>
            <w:r w:rsidR="00411865">
              <w:rPr>
                <w:rFonts w:ascii="Tahoma" w:hAnsi="Tahoma" w:cs="Tahoma"/>
                <w:sz w:val="20"/>
                <w:szCs w:val="20"/>
              </w:rPr>
              <w:t>“OUT” angles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9378A0" w:rsidRPr="00F9283F" w:rsidRDefault="009378A0" w:rsidP="009378A0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8D14E4" w:rsidRPr="00437C55" w:rsidRDefault="00D61226" w:rsidP="00437C55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big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rc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small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 xml:space="preserve"> </m:t>
                  </m:r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rc</m:t>
                  </m:r>
                </m:num>
                <m:den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Tahoma"/>
                  <w:sz w:val="20"/>
                  <w:szCs w:val="20"/>
                </w:rPr>
                <m:t>=</m:t>
              </m:r>
              <m:r>
                <w:rPr>
                  <w:rFonts w:ascii="Cambria Math" w:hAnsi="Cambria Math" w:cs="Tahoma"/>
                  <w:sz w:val="20"/>
                  <w:szCs w:val="20"/>
                </w:rPr>
                <m:t>angle</m:t>
              </m:r>
            </m:oMath>
          </w:p>
        </w:tc>
      </w:tr>
      <w:tr w:rsidR="009378A0" w:rsidRPr="00F9283F" w:rsidTr="002A6B16">
        <w:tc>
          <w:tcPr>
            <w:tcW w:w="10615" w:type="dxa"/>
            <w:gridSpan w:val="2"/>
          </w:tcPr>
          <w:p w:rsidR="009378A0" w:rsidRPr="00F9283F" w:rsidRDefault="002A6B16" w:rsidP="00F42B88">
            <w:pPr>
              <w:jc w:val="center"/>
              <w:rPr>
                <w:rFonts w:ascii="Tahoma" w:hAnsi="Tahoma" w:cs="Tahoma"/>
                <w:b/>
                <w:sz w:val="20"/>
                <w:szCs w:val="20"/>
                <w:u w:val="single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</w:p>
        </w:tc>
      </w:tr>
      <w:tr w:rsidR="00BE05D1" w:rsidRPr="00F9283F" w:rsidTr="002A6B16">
        <w:tc>
          <w:tcPr>
            <w:tcW w:w="5485" w:type="dxa"/>
          </w:tcPr>
          <w:p w:rsidR="009378A0" w:rsidRPr="00F9283F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>17</w:t>
            </w:r>
            <w:r w:rsidR="00F42B88" w:rsidRPr="00F9283F">
              <w:rPr>
                <w:rFonts w:ascii="Tahoma" w:hAnsi="Tahoma" w:cs="Tahoma"/>
                <w:noProof/>
                <w:sz w:val="20"/>
                <w:szCs w:val="20"/>
              </w:rPr>
              <w:t xml:space="preserve">. </w:t>
            </w:r>
            <w:r w:rsidR="009378A0" w:rsidRPr="00F9283F">
              <w:rPr>
                <w:rFonts w:ascii="Tahoma" w:hAnsi="Tahoma" w:cs="Tahoma"/>
                <w:sz w:val="20"/>
                <w:szCs w:val="20"/>
              </w:rPr>
              <w:t>Solve for x.</w:t>
            </w:r>
          </w:p>
          <w:p w:rsidR="00F42B88" w:rsidRPr="00F9283F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FF1E8DD" wp14:editId="6E7F2359">
                  <wp:extent cx="1504950" cy="10953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9378A0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8</w:t>
            </w:r>
            <w:r w:rsidR="00437C55">
              <w:rPr>
                <w:rFonts w:ascii="Tahoma" w:hAnsi="Tahoma" w:cs="Tahoma"/>
                <w:sz w:val="20"/>
                <w:szCs w:val="20"/>
              </w:rPr>
              <w:t xml:space="preserve">. </w:t>
            </w:r>
          </w:p>
          <w:p w:rsidR="00411865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17632" behindDoc="0" locked="0" layoutInCell="1" allowOverlap="1" wp14:anchorId="50AFEE1A" wp14:editId="084E4EEA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2540</wp:posOffset>
                  </wp:positionV>
                  <wp:extent cx="1511300" cy="1218565"/>
                  <wp:effectExtent l="0" t="0" r="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300" cy="1218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37C55" w:rsidRPr="00F9283F" w:rsidRDefault="00437C55" w:rsidP="009378A0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F42B88" w:rsidRDefault="00F42B88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437C55" w:rsidRDefault="00437C55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437C55" w:rsidRDefault="00437C55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437C55" w:rsidRDefault="00437C55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437C55" w:rsidRDefault="00437C55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A1056C" w:rsidRPr="00F9283F" w:rsidRDefault="00A1056C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</w:tc>
      </w:tr>
      <w:tr w:rsidR="00411865" w:rsidRPr="00F9283F" w:rsidTr="002A6B16">
        <w:tc>
          <w:tcPr>
            <w:tcW w:w="5485" w:type="dxa"/>
          </w:tcPr>
          <w:p w:rsidR="00411865" w:rsidRDefault="00411865" w:rsidP="009378A0">
            <w:pPr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 xml:space="preserve">19. Solve for x. </w:t>
            </w:r>
          </w:p>
          <w:p w:rsidR="00411865" w:rsidRDefault="00411865" w:rsidP="009378A0">
            <w:pPr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955410" cy="1132507"/>
                  <wp:effectExtent l="0" t="0" r="6985" b="0"/>
                  <wp:docPr id="22" name="Picture 22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Related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2065" cy="116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1865" w:rsidRDefault="00411865" w:rsidP="009378A0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</w:tc>
        <w:tc>
          <w:tcPr>
            <w:tcW w:w="5130" w:type="dxa"/>
          </w:tcPr>
          <w:p w:rsidR="00411865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0. Solve for x. </w:t>
            </w:r>
          </w:p>
          <w:p w:rsidR="00411865" w:rsidRDefault="00411865" w:rsidP="009378A0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329055" cy="1088734"/>
                  <wp:effectExtent l="0" t="0" r="4445" b="0"/>
                  <wp:docPr id="21" name="Picture 21" descr="Image result for angles with intersecting chord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Image result for angles with intersecting chord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1291" cy="1098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05D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BA3DD8" w:rsidRPr="00F9283F" w:rsidRDefault="002A6B16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: </w:t>
            </w:r>
            <w:r w:rsidR="000D7801">
              <w:rPr>
                <w:rFonts w:ascii="Tahoma" w:hAnsi="Tahoma" w:cs="Tahoma"/>
                <w:sz w:val="20"/>
                <w:szCs w:val="20"/>
              </w:rPr>
              <w:t>Tangent Theorem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2A6B16" w:rsidRPr="00F9283F" w:rsidRDefault="002A6B16" w:rsidP="002A6B1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8D14E4" w:rsidRDefault="000D7801" w:rsidP="008D14E4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adius and tangents meet at a RIGHT angle</w:t>
            </w:r>
          </w:p>
          <w:p w:rsidR="000D7801" w:rsidRPr="00F9283F" w:rsidRDefault="000D7801" w:rsidP="008D14E4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Tangents that go to the same circle and same point are CONGRUENT</w:t>
            </w:r>
          </w:p>
        </w:tc>
      </w:tr>
      <w:tr w:rsidR="002A6B16" w:rsidRPr="00F9283F" w:rsidTr="002A6B16">
        <w:tc>
          <w:tcPr>
            <w:tcW w:w="10615" w:type="dxa"/>
            <w:gridSpan w:val="2"/>
          </w:tcPr>
          <w:p w:rsidR="002A6B16" w:rsidRPr="00F9283F" w:rsidRDefault="002A6B16" w:rsidP="002A6B1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b/>
                <w:sz w:val="20"/>
                <w:szCs w:val="20"/>
                <w:u w:val="single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lastRenderedPageBreak/>
              <w:t>Examples</w:t>
            </w:r>
          </w:p>
        </w:tc>
      </w:tr>
      <w:tr w:rsidR="000D7801" w:rsidRPr="00F9283F" w:rsidTr="002A6B16">
        <w:tc>
          <w:tcPr>
            <w:tcW w:w="5485" w:type="dxa"/>
          </w:tcPr>
          <w:p w:rsidR="000D7801" w:rsidRPr="00B01579" w:rsidRDefault="000D7801" w:rsidP="000D7801">
            <w:pPr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</w:rPr>
              <w:t>21</w:t>
            </w:r>
            <w:r w:rsidRPr="00B01579">
              <w:rPr>
                <w:rFonts w:ascii="Century Gothic" w:hAnsi="Century Gothic"/>
              </w:rPr>
              <w:t xml:space="preserve">. </w:t>
            </w:r>
            <w:r w:rsidRPr="00B01579">
              <w:rPr>
                <w:rFonts w:ascii="Century Gothic" w:hAnsi="Century Gothic"/>
                <w:b/>
                <w:noProof/>
              </w:rPr>
              <w:t>Is</w:t>
            </w:r>
            <w:r w:rsidRPr="00B01579">
              <w:rPr>
                <w:rFonts w:ascii="Century Gothic" w:hAnsi="Century Gothic"/>
                <w:b/>
              </w:rPr>
              <w:t xml:space="preserve"> </w:t>
            </w:r>
            <w:r w:rsidR="00D61226" w:rsidRPr="00D61226">
              <w:rPr>
                <w:rFonts w:ascii="Century Gothic" w:hAnsi="Century Gothic"/>
                <w:b/>
                <w:position w:val="-4"/>
              </w:rPr>
              <w:object w:dxaOrig="400" w:dyaOrig="340" w14:anchorId="37E0E718">
                <v:shape id="_x0000_i1032" type="#_x0000_t75" style="width:19.95pt;height:17.15pt" o:ole="">
                  <v:imagedata r:id="rId39" o:title=""/>
                </v:shape>
                <o:OLEObject Type="Embed" ProgID="Equation.DSMT4" ShapeID="_x0000_i1032" DrawAspect="Content" ObjectID="_1583677816" r:id="rId40"/>
              </w:object>
            </w:r>
            <w:r w:rsidRPr="00B01579">
              <w:rPr>
                <w:rFonts w:ascii="Century Gothic" w:hAnsi="Century Gothic"/>
                <w:b/>
              </w:rPr>
              <w:t xml:space="preserve">  tangent to </w:t>
            </w:r>
            <w:r w:rsidRPr="00B01579">
              <w:rPr>
                <w:rFonts w:ascii="Century Gothic" w:hAnsi="Century Gothic"/>
                <w:b/>
              </w:rPr>
              <w:sym w:font="Wingdings" w:char="F0A4"/>
            </w:r>
            <w:r w:rsidRPr="00B01579">
              <w:rPr>
                <w:rFonts w:ascii="Century Gothic" w:hAnsi="Century Gothic"/>
                <w:b/>
              </w:rPr>
              <w:t>C? Explain your reasoning.  Show work!</w:t>
            </w:r>
          </w:p>
          <w:p w:rsidR="000D7801" w:rsidRPr="00B01579" w:rsidRDefault="000D7801" w:rsidP="000D7801">
            <w:pPr>
              <w:rPr>
                <w:rFonts w:ascii="Century Gothic" w:hAnsi="Century Gothic"/>
              </w:rPr>
            </w:pPr>
          </w:p>
          <w:p w:rsidR="000D7801" w:rsidRPr="00B01579" w:rsidRDefault="000D7801" w:rsidP="000D7801">
            <w:pPr>
              <w:rPr>
                <w:rFonts w:ascii="Century Gothic" w:hAnsi="Century Gothic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inline distT="0" distB="0" distL="0" distR="0" wp14:anchorId="2789B4C2" wp14:editId="68E849A5">
                  <wp:extent cx="1390650" cy="9677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67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0D7801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2. Solve for the radius. </w:t>
            </w:r>
          </w:p>
          <w:p w:rsidR="000D7801" w:rsidRPr="000D7801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21728" behindDoc="1" locked="0" layoutInCell="1" allowOverlap="1" wp14:anchorId="627B9933" wp14:editId="3AB13323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57480</wp:posOffset>
                  </wp:positionV>
                  <wp:extent cx="1310005" cy="1088390"/>
                  <wp:effectExtent l="0" t="0" r="4445" b="0"/>
                  <wp:wrapTight wrapText="bothSides">
                    <wp:wrapPolygon edited="0">
                      <wp:start x="0" y="0"/>
                      <wp:lineTo x="0" y="21172"/>
                      <wp:lineTo x="21359" y="21172"/>
                      <wp:lineTo x="21359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005" cy="1088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bookmarkStart w:id="0" w:name="_GoBack"/>
          <w:bookmarkEnd w:id="0"/>
          <w:p w:rsidR="000D7801" w:rsidRPr="00F9283F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b/>
                <w:sz w:val="20"/>
                <w:szCs w:val="20"/>
                <w:u w:val="single"/>
              </w:rPr>
            </w:pPr>
            <w:r w:rsidRPr="000D7801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514985</wp:posOffset>
                      </wp:positionH>
                      <wp:positionV relativeFrom="paragraph">
                        <wp:posOffset>618490</wp:posOffset>
                      </wp:positionV>
                      <wp:extent cx="141605" cy="145415"/>
                      <wp:effectExtent l="0" t="0" r="0" b="698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1605" cy="1454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7801" w:rsidRDefault="000D7801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0.55pt;margin-top:48.7pt;width:11.15pt;height:11.45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" fillcolor="white [3212]" stroked="f">
                      <v:textbox>
                        <w:txbxContent>
                          <w:p w:rsidR="000D7801" w:rsidRDefault="000D7801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0D7801" w:rsidRPr="00F9283F" w:rsidTr="002A6B16">
        <w:tc>
          <w:tcPr>
            <w:tcW w:w="5485" w:type="dxa"/>
          </w:tcPr>
          <w:p w:rsidR="000D7801" w:rsidRDefault="000D7801" w:rsidP="000D7801">
            <w:pPr>
              <w:rPr>
                <w:rFonts w:ascii="Century Gothic" w:hAnsi="Century Gothic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25824" behindDoc="0" locked="0" layoutInCell="1" allowOverlap="1" wp14:anchorId="67918A98" wp14:editId="557ECA1A">
                  <wp:simplePos x="0" y="0"/>
                  <wp:positionH relativeFrom="column">
                    <wp:posOffset>-48553</wp:posOffset>
                  </wp:positionH>
                  <wp:positionV relativeFrom="paragraph">
                    <wp:posOffset>177507</wp:posOffset>
                  </wp:positionV>
                  <wp:extent cx="1517015" cy="952500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015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</w:rPr>
              <w:t xml:space="preserve">23. Solve for x. </w:t>
            </w:r>
          </w:p>
          <w:p w:rsidR="000D7801" w:rsidRDefault="000D7801" w:rsidP="000D7801">
            <w:pPr>
              <w:rPr>
                <w:rFonts w:ascii="Century Gothic" w:hAnsi="Century Gothic"/>
              </w:rPr>
            </w:pPr>
          </w:p>
          <w:p w:rsidR="000D7801" w:rsidRDefault="000D7801" w:rsidP="000D7801">
            <w:pPr>
              <w:rPr>
                <w:rFonts w:ascii="Century Gothic" w:hAnsi="Century Gothic"/>
              </w:rPr>
            </w:pPr>
          </w:p>
          <w:p w:rsidR="000D7801" w:rsidRDefault="000D7801" w:rsidP="000D7801">
            <w:pPr>
              <w:rPr>
                <w:rFonts w:ascii="Century Gothic" w:hAnsi="Century Gothic"/>
              </w:rPr>
            </w:pPr>
          </w:p>
          <w:p w:rsidR="000D7801" w:rsidRDefault="000D7801" w:rsidP="000D7801">
            <w:pPr>
              <w:rPr>
                <w:rFonts w:ascii="Century Gothic" w:hAnsi="Century Gothic"/>
              </w:rPr>
            </w:pPr>
          </w:p>
          <w:p w:rsidR="000D7801" w:rsidRDefault="000D7801" w:rsidP="000D7801">
            <w:pPr>
              <w:rPr>
                <w:rFonts w:ascii="Century Gothic" w:hAnsi="Century Gothic"/>
              </w:rPr>
            </w:pPr>
          </w:p>
        </w:tc>
        <w:tc>
          <w:tcPr>
            <w:tcW w:w="5130" w:type="dxa"/>
          </w:tcPr>
          <w:p w:rsidR="000D7801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4. Find the perimeter. </w:t>
            </w:r>
          </w:p>
          <w:p w:rsidR="000D7801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inline distT="0" distB="0" distL="0" distR="0" wp14:anchorId="0EEE8A1E" wp14:editId="70356588">
                  <wp:extent cx="1331269" cy="1456006"/>
                  <wp:effectExtent l="0" t="0" r="2540" b="0"/>
                  <wp:docPr id="24" name="Picture 24" descr="Image result for perimeter using tang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Image result for perimeter using tangent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785" t="19514" r="13204" b="4283"/>
                          <a:stretch/>
                        </pic:blipFill>
                        <pic:spPr bwMode="auto">
                          <a:xfrm>
                            <a:off x="0" y="0"/>
                            <a:ext cx="1349226" cy="14756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801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0D7801" w:rsidRPr="00F9283F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: </w:t>
            </w:r>
            <w:r>
              <w:rPr>
                <w:rFonts w:ascii="Tahoma" w:hAnsi="Tahoma" w:cs="Tahoma"/>
                <w:sz w:val="20"/>
                <w:szCs w:val="20"/>
              </w:rPr>
              <w:t>Chord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0D7801" w:rsidRPr="00F9283F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0D7801" w:rsidRDefault="000D7801" w:rsidP="000D7801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Congruent arcs = congruent chords</w:t>
            </w:r>
          </w:p>
          <w:p w:rsidR="000D7801" w:rsidRDefault="000D7801" w:rsidP="000D7801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If a diameter/radius is perpendicular to a chord, the chord is bisected</w:t>
            </w:r>
          </w:p>
          <w:p w:rsidR="000D7801" w:rsidRPr="00F9283F" w:rsidRDefault="000D7801" w:rsidP="000D7801">
            <w:pPr>
              <w:pStyle w:val="Header"/>
              <w:numPr>
                <w:ilvl w:val="0"/>
                <w:numId w:val="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If two chords are equidistant (same distance), the chords are congruent. </w:t>
            </w:r>
          </w:p>
        </w:tc>
      </w:tr>
      <w:tr w:rsidR="000D7801" w:rsidRPr="00F9283F" w:rsidTr="00A1056C">
        <w:tc>
          <w:tcPr>
            <w:tcW w:w="5485" w:type="dxa"/>
            <w:shd w:val="clear" w:color="auto" w:fill="auto"/>
          </w:tcPr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5. Solve for x. </w:t>
            </w: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27872" behindDoc="0" locked="0" layoutInCell="1" allowOverlap="1" wp14:anchorId="2F897FC8" wp14:editId="48F7E277">
                  <wp:simplePos x="0" y="0"/>
                  <wp:positionH relativeFrom="column">
                    <wp:posOffset>-8890</wp:posOffset>
                  </wp:positionH>
                  <wp:positionV relativeFrom="paragraph">
                    <wp:posOffset>158115</wp:posOffset>
                  </wp:positionV>
                  <wp:extent cx="1378585" cy="1239520"/>
                  <wp:effectExtent l="0" t="0" r="0" b="0"/>
                  <wp:wrapSquare wrapText="bothSides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8585" cy="1239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47558" w:rsidRPr="00A1056C" w:rsidRDefault="00D47558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  <w:shd w:val="clear" w:color="auto" w:fill="auto"/>
          </w:tcPr>
          <w:p w:rsidR="000D7801" w:rsidRDefault="000D7801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6. Solve for x. </w:t>
            </w:r>
          </w:p>
          <w:p w:rsidR="000D7801" w:rsidRPr="00A1056C" w:rsidRDefault="00D47558" w:rsidP="000D780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 wp14:anchorId="3A5424CF" wp14:editId="4914DD16">
                      <wp:simplePos x="0" y="0"/>
                      <wp:positionH relativeFrom="column">
                        <wp:posOffset>39565</wp:posOffset>
                      </wp:positionH>
                      <wp:positionV relativeFrom="paragraph">
                        <wp:posOffset>99890</wp:posOffset>
                      </wp:positionV>
                      <wp:extent cx="1104314" cy="1427871"/>
                      <wp:effectExtent l="0" t="0" r="0" b="1270"/>
                      <wp:wrapNone/>
                      <wp:docPr id="26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04314" cy="1427871"/>
                                <a:chOff x="8280" y="9724"/>
                                <a:chExt cx="1800" cy="2264"/>
                              </a:xfrm>
                            </wpg:grpSpPr>
                            <wpg:grpSp>
                              <wpg:cNvPr id="29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80" y="9724"/>
                                  <a:ext cx="1800" cy="2264"/>
                                  <a:chOff x="4320" y="9724"/>
                                  <a:chExt cx="1462" cy="1959"/>
                                </a:xfrm>
                              </wpg:grpSpPr>
                              <wpg:grpSp>
                                <wpg:cNvPr id="31" name="Group 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20" y="9724"/>
                                    <a:ext cx="1260" cy="1260"/>
                                    <a:chOff x="8100" y="12168"/>
                                    <a:chExt cx="1260" cy="1260"/>
                                  </a:xfrm>
                                </wpg:grpSpPr>
                                <wps:wsp>
                                  <wps:cNvPr id="41" name="Oval 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100" y="12168"/>
                                      <a:ext cx="1260" cy="126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46" name="Line 12"/>
                                  <wps:cNvCnPr/>
                                  <wps:spPr bwMode="auto">
                                    <a:xfrm>
                                      <a:off x="8720" y="12748"/>
                                      <a:ext cx="54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 type="oval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4" name="Line 13"/>
                                  <wps:cNvCnPr/>
                                  <wps:spPr bwMode="auto">
                                    <a:xfrm flipH="1">
                                      <a:off x="8180" y="13108"/>
                                      <a:ext cx="10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" name="Line 14"/>
                                  <wps:cNvCnPr/>
                                  <wps:spPr bwMode="auto">
                                    <a:xfrm>
                                      <a:off x="8740" y="12728"/>
                                      <a:ext cx="0" cy="3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56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58" y="1114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D7801" w:rsidRPr="00DB4498" w:rsidRDefault="000D7801" w:rsidP="000D7801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  <w:t xml:space="preserve">   </w:t>
                                      </w:r>
                                      <w:r w:rsidR="00D47558"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" name="AutoShape 16"/>
                                <wps:cNvSpPr>
                                  <a:spLocks/>
                                </wps:cNvSpPr>
                                <wps:spPr bwMode="auto">
                                  <a:xfrm rot="5400000">
                                    <a:off x="4746" y="10493"/>
                                    <a:ext cx="360" cy="1080"/>
                                  </a:xfrm>
                                  <a:prstGeom prst="rightBrace">
                                    <a:avLst>
                                      <a:gd name="adj1" fmla="val 25000"/>
                                      <a:gd name="adj2" fmla="val 50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" name="Text Box 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47" y="10291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D7801" w:rsidRPr="00DB4498" w:rsidRDefault="000D7801" w:rsidP="000D7801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Text Box 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62" y="1015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0D7801" w:rsidRPr="00DB4498" w:rsidRDefault="000D7801" w:rsidP="000D7801">
                                      <w:pP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</w:rPr>
                                        <w:t>1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1" name="Rectangle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66" y="10636"/>
                                  <a:ext cx="180" cy="1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A5424CF" id="Group 8" o:spid="_x0000_s1027" style="position:absolute;margin-left:3.1pt;margin-top:7.85pt;width:86.95pt;height:112.45pt;z-index:251729920" coordorigin="8280,9724" coordsize="1800,2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">
                      <v:group id="Group 9" o:spid="_x0000_s1028" style="position:absolute;left:8280;top:9724;width:1800;height:2264" coordorigin="4320,9724" coordsize="1462,1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    <v:group id="Group 10" o:spid="_x0000_s1029" style="position:absolute;left:4320;top:9724;width:1260;height:1260" coordorigin="8100,12168" coordsize="1260,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  <v:oval id="Oval 11" o:spid="_x0000_s1030" style="position:absolute;left:8100;top:12168;width:126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" strokeweight="1.5pt"/>
                          <v:line id="Line 12" o:spid="_x0000_s1031" style="position:absolute;visibility:visible;mso-wrap-style:square" from="8720,12748" to="9260,13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" strokeweight="1.5pt">
                            <v:stroke startarrow="oval"/>
                          </v:line>
                          <v:line id="Line 13" o:spid="_x0000_s1032" style="position:absolute;flip:x;visibility:visible;mso-wrap-style:square" from="8180,13108" to="9260,13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KG3wwAAANsAAAAPAAAAZHJzL2Rvd25yZXYueG1sRI9BawIx&#10;FITvBf9DeIK3mlWs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y3Sht8MAAADbAAAADwAA&#10;AAAAAAAAAAAAAAAHAgAAZHJzL2Rvd25yZXYueG1sUEsFBgAAAAADAAMAtwAAAPcCAAAAAA==&#10;" strokeweight="1.5pt"/>
                          <v:line id="Line 14" o:spid="_x0000_s1033" style="position:absolute;visibility:visible;mso-wrap-style:square" from="8740,12728" to="8740,13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" strokeweight="1.5pt"/>
                        </v:group>
                        <v:shape id="Text Box 15" o:spid="_x0000_s1034" type="#_x0000_t202" style="position:absolute;left:4658;top:11143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  <v:textbox>
                            <w:txbxContent>
                              <w:p w:rsidR="000D7801" w:rsidRPr="00DB4498" w:rsidRDefault="000D7801" w:rsidP="000D7801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 xml:space="preserve">   </w:t>
                                </w:r>
                                <w:r w:rsidR="00D47558">
                                  <w:rPr>
                                    <w:rFonts w:ascii="Arial" w:hAnsi="Arial" w:cs="Arial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type id="_x0000_t88" coordsize="21600,21600" o:spt="88" adj="1800,10800" path="m,qx10800@0l10800@2qy21600@11,10800@3l10800@1qy,21600e" filled="f">
                          <v:formulas>
                            <v:f eqn="val #0"/>
                            <v:f eqn="sum 21600 0 #0"/>
                            <v:f eqn="sum #1 0 #0"/>
                            <v:f eqn="sum #1 #0 0"/>
                            <v:f eqn="prod #0 9598 32768"/>
                            <v:f eqn="sum 21600 0 @4"/>
                            <v:f eqn="sum 21600 0 #1"/>
                            <v:f eqn="min #1 @6"/>
                            <v:f eqn="prod @7 1 2"/>
                            <v:f eqn="prod #0 2 1"/>
                            <v:f eqn="sum 21600 0 @9"/>
                            <v:f eqn="val #1"/>
                          </v:formulas>
                          <v:path arrowok="t" o:connecttype="custom" o:connectlocs="0,0;21600,@11;0,21600" textboxrect="0,@4,7637,@5"/>
                          <v:handles>
                            <v:h position="center,#0" yrange="0,@8"/>
                            <v:h position="bottomRight,#1" yrange="@9,@10"/>
                          </v:handles>
                        </v:shapetype>
                        <v:shape id="AutoShape 16" o:spid="_x0000_s1035" type="#_x0000_t88" style="position:absolute;left:4746;top:10493;width:360;height:1080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"/>
                        <v:shape id="Text Box 17" o:spid="_x0000_s1036" type="#_x0000_t202" style="position:absolute;left:4647;top:1029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    <v:textbox>
                            <w:txbxContent>
                              <w:p w:rsidR="000D7801" w:rsidRPr="00DB4498" w:rsidRDefault="000D7801" w:rsidP="000D7801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18" o:spid="_x0000_s1037" type="#_x0000_t202" style="position:absolute;left:5062;top:10155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  <v:textbox>
                            <w:txbxContent>
                              <w:p w:rsidR="000D7801" w:rsidRPr="00DB4498" w:rsidRDefault="000D7801" w:rsidP="000D7801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13</w:t>
                                </w:r>
                              </w:p>
                            </w:txbxContent>
                          </v:textbox>
                        </v:shape>
                      </v:group>
                      <v:rect id="Rectangle 19" o:spid="_x0000_s1038" style="position:absolute;left:9066;top:10636;width:180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" filled="f" strokeweight="1pt"/>
                    </v:group>
                  </w:pict>
                </mc:Fallback>
              </mc:AlternateContent>
            </w:r>
          </w:p>
        </w:tc>
      </w:tr>
      <w:tr w:rsidR="000D7801" w:rsidRPr="00F9283F" w:rsidTr="002A6B16">
        <w:tc>
          <w:tcPr>
            <w:tcW w:w="5485" w:type="dxa"/>
          </w:tcPr>
          <w:p w:rsidR="000D7801" w:rsidRDefault="00D47558" w:rsidP="000D7801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27. Solve for x. </w:t>
            </w:r>
          </w:p>
          <w:p w:rsidR="00D47558" w:rsidRDefault="00D47558" w:rsidP="000D7801">
            <w:pPr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31968" behindDoc="1" locked="0" layoutInCell="1" allowOverlap="1" wp14:anchorId="76AC4490" wp14:editId="49CF3183">
                  <wp:simplePos x="0" y="0"/>
                  <wp:positionH relativeFrom="column">
                    <wp:posOffset>82550</wp:posOffset>
                  </wp:positionH>
                  <wp:positionV relativeFrom="paragraph">
                    <wp:posOffset>117475</wp:posOffset>
                  </wp:positionV>
                  <wp:extent cx="1287145" cy="1117600"/>
                  <wp:effectExtent l="0" t="0" r="8255" b="6350"/>
                  <wp:wrapTight wrapText="bothSides">
                    <wp:wrapPolygon edited="0">
                      <wp:start x="0" y="0"/>
                      <wp:lineTo x="0" y="21355"/>
                      <wp:lineTo x="21419" y="21355"/>
                      <wp:lineTo x="21419" y="0"/>
                      <wp:lineTo x="0" y="0"/>
                    </wp:wrapPolygon>
                  </wp:wrapTight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77" t="13783" r="13591" b="8590"/>
                          <a:stretch/>
                        </pic:blipFill>
                        <pic:spPr bwMode="auto">
                          <a:xfrm>
                            <a:off x="0" y="0"/>
                            <a:ext cx="128714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D7801" w:rsidRPr="00A1056C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D7801" w:rsidRDefault="00D47558" w:rsidP="00D47558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eastAsiaTheme="minorEastAsia" w:hAnsi="Tahoma" w:cs="Tahoma"/>
                <w:sz w:val="20"/>
                <w:szCs w:val="20"/>
              </w:rPr>
              <w:t>28</w:t>
            </w:r>
            <w:r w:rsidR="000D7801" w:rsidRPr="00A1056C">
              <w:rPr>
                <w:rFonts w:ascii="Tahoma" w:eastAsiaTheme="minorEastAsia" w:hAnsi="Tahoma" w:cs="Tahoma"/>
                <w:sz w:val="20"/>
                <w:szCs w:val="20"/>
              </w:rPr>
              <w:t xml:space="preserve">. </w:t>
            </w:r>
            <w:r>
              <w:rPr>
                <w:rFonts w:ascii="Tahoma" w:hAnsi="Tahoma" w:cs="Tahoma"/>
                <w:sz w:val="20"/>
                <w:szCs w:val="20"/>
              </w:rPr>
              <w:t>What is the length of XY?</w:t>
            </w:r>
          </w:p>
          <w:p w:rsidR="00D47558" w:rsidRPr="00A1056C" w:rsidRDefault="00D47558" w:rsidP="00D47558">
            <w:pPr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734016" behindDoc="1" locked="0" layoutInCell="1" allowOverlap="1" wp14:anchorId="3AD5B41C" wp14:editId="336B70D6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160020</wp:posOffset>
                  </wp:positionV>
                  <wp:extent cx="1511935" cy="1094105"/>
                  <wp:effectExtent l="0" t="0" r="0" b="0"/>
                  <wp:wrapTight wrapText="bothSides">
                    <wp:wrapPolygon edited="0">
                      <wp:start x="0" y="0"/>
                      <wp:lineTo x="0" y="21061"/>
                      <wp:lineTo x="21228" y="21061"/>
                      <wp:lineTo x="21228" y="0"/>
                      <wp:lineTo x="0" y="0"/>
                    </wp:wrapPolygon>
                  </wp:wrapTight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059" b="12413"/>
                          <a:stretch/>
                        </pic:blipFill>
                        <pic:spPr bwMode="auto">
                          <a:xfrm>
                            <a:off x="0" y="0"/>
                            <a:ext cx="1511935" cy="1094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D7801" w:rsidRPr="00F9283F" w:rsidTr="002A6B16">
        <w:tc>
          <w:tcPr>
            <w:tcW w:w="5485" w:type="dxa"/>
          </w:tcPr>
          <w:p w:rsidR="000D7801" w:rsidRDefault="00D47558" w:rsidP="00D47558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9. Are JK and ML congruent? Why or why not?</w:t>
            </w:r>
          </w:p>
          <w:p w:rsidR="00D47558" w:rsidRDefault="00D47558" w:rsidP="00D47558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47558" w:rsidRPr="00A1056C" w:rsidRDefault="00D47558" w:rsidP="00D47558">
            <w:pPr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inline distT="0" distB="0" distL="0" distR="0" wp14:anchorId="499E7F29" wp14:editId="6081263A">
                  <wp:extent cx="1243786" cy="1287194"/>
                  <wp:effectExtent l="0" t="0" r="0" b="8255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8"/>
                          <a:srcRect l="12582" t="30041" r="21866"/>
                          <a:stretch/>
                        </pic:blipFill>
                        <pic:spPr bwMode="auto">
                          <a:xfrm>
                            <a:off x="0" y="0"/>
                            <a:ext cx="1260339" cy="1304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0D7801" w:rsidRDefault="00D47558" w:rsidP="000D7801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0</w:t>
            </w:r>
            <w:r w:rsidR="000D7801">
              <w:rPr>
                <w:rFonts w:ascii="Tahoma" w:hAnsi="Tahoma" w:cs="Tahoma"/>
                <w:sz w:val="20"/>
                <w:szCs w:val="20"/>
              </w:rPr>
              <w:t xml:space="preserve">. </w:t>
            </w:r>
            <w:r>
              <w:rPr>
                <w:rFonts w:ascii="Tahoma" w:hAnsi="Tahoma" w:cs="Tahoma"/>
                <w:sz w:val="20"/>
                <w:szCs w:val="20"/>
              </w:rPr>
              <w:t>What are the lengths of GF and EF?</w:t>
            </w:r>
          </w:p>
          <w:p w:rsidR="00D47558" w:rsidRDefault="00D47558" w:rsidP="000D7801">
            <w:pPr>
              <w:rPr>
                <w:rFonts w:ascii="Tahoma" w:hAnsi="Tahoma" w:cs="Tahoma"/>
                <w:sz w:val="20"/>
                <w:szCs w:val="20"/>
              </w:rPr>
            </w:pPr>
            <w:r w:rsidRPr="00B01579">
              <w:rPr>
                <w:rFonts w:ascii="Century Gothic" w:hAnsi="Century Gothic"/>
                <w:noProof/>
              </w:rPr>
              <w:drawing>
                <wp:inline distT="0" distB="0" distL="0" distR="0" wp14:anchorId="7EE4906F" wp14:editId="2185F753">
                  <wp:extent cx="1338579" cy="1351128"/>
                  <wp:effectExtent l="0" t="0" r="0" b="1905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2144" cy="13850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D7801" w:rsidRPr="00A1056C" w:rsidRDefault="000D7801" w:rsidP="000D7801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6B6AE4" w:rsidRPr="00171D15" w:rsidRDefault="00D61226">
      <w:pPr>
        <w:rPr>
          <w:rFonts w:ascii="Tahoma" w:hAnsi="Tahoma" w:cs="Tahoma"/>
          <w:sz w:val="4"/>
          <w:szCs w:val="4"/>
        </w:rPr>
      </w:pPr>
    </w:p>
    <w:sectPr w:rsidR="006B6AE4" w:rsidRPr="00171D15" w:rsidSect="006E01A3">
      <w:pgSz w:w="12240" w:h="15840" w:code="1"/>
      <w:pgMar w:top="720" w:right="720" w:bottom="720" w:left="720" w:header="720" w:footer="720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47183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01D54"/>
    <w:multiLevelType w:val="hybridMultilevel"/>
    <w:tmpl w:val="B502B7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A3E60AF"/>
    <w:multiLevelType w:val="hybridMultilevel"/>
    <w:tmpl w:val="AF18D6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2B2708"/>
    <w:multiLevelType w:val="hybridMultilevel"/>
    <w:tmpl w:val="04A20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45EE0"/>
    <w:multiLevelType w:val="hybridMultilevel"/>
    <w:tmpl w:val="180E56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454DC9"/>
    <w:multiLevelType w:val="hybridMultilevel"/>
    <w:tmpl w:val="AC3CE8DA"/>
    <w:lvl w:ilvl="0" w:tplc="B86EF47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5174F4"/>
    <w:multiLevelType w:val="hybridMultilevel"/>
    <w:tmpl w:val="ECC03C9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0C5E9B"/>
    <w:multiLevelType w:val="hybridMultilevel"/>
    <w:tmpl w:val="48F2CD1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E235C2"/>
    <w:multiLevelType w:val="hybridMultilevel"/>
    <w:tmpl w:val="23D63388"/>
    <w:lvl w:ilvl="0" w:tplc="CDC0D06C">
      <w:start w:val="29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F50E75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CF3563"/>
    <w:multiLevelType w:val="hybridMultilevel"/>
    <w:tmpl w:val="A61E3D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0A5036"/>
    <w:multiLevelType w:val="hybridMultilevel"/>
    <w:tmpl w:val="BF0A5E5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7A12F3"/>
    <w:multiLevelType w:val="hybridMultilevel"/>
    <w:tmpl w:val="74B82BD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20765C"/>
    <w:multiLevelType w:val="hybridMultilevel"/>
    <w:tmpl w:val="E90E85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F25EE3"/>
    <w:multiLevelType w:val="hybridMultilevel"/>
    <w:tmpl w:val="C7ACB1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800248"/>
    <w:multiLevelType w:val="hybridMultilevel"/>
    <w:tmpl w:val="42C26E1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49C7FDF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124EEB"/>
    <w:multiLevelType w:val="hybridMultilevel"/>
    <w:tmpl w:val="9FB4494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FCE05A6"/>
    <w:multiLevelType w:val="hybridMultilevel"/>
    <w:tmpl w:val="C2DACC9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3BE1ED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8971A4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6C6919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5"/>
  </w:num>
  <w:num w:numId="4">
    <w:abstractNumId w:val="19"/>
  </w:num>
  <w:num w:numId="5">
    <w:abstractNumId w:val="4"/>
  </w:num>
  <w:num w:numId="6">
    <w:abstractNumId w:val="2"/>
  </w:num>
  <w:num w:numId="7">
    <w:abstractNumId w:val="12"/>
  </w:num>
  <w:num w:numId="8">
    <w:abstractNumId w:val="13"/>
  </w:num>
  <w:num w:numId="9">
    <w:abstractNumId w:val="5"/>
  </w:num>
  <w:num w:numId="10">
    <w:abstractNumId w:val="7"/>
  </w:num>
  <w:num w:numId="11">
    <w:abstractNumId w:val="1"/>
  </w:num>
  <w:num w:numId="12">
    <w:abstractNumId w:val="17"/>
  </w:num>
  <w:num w:numId="13">
    <w:abstractNumId w:val="16"/>
  </w:num>
  <w:num w:numId="14">
    <w:abstractNumId w:val="3"/>
  </w:num>
  <w:num w:numId="15">
    <w:abstractNumId w:val="10"/>
  </w:num>
  <w:num w:numId="16">
    <w:abstractNumId w:val="14"/>
  </w:num>
  <w:num w:numId="17">
    <w:abstractNumId w:val="20"/>
  </w:num>
  <w:num w:numId="18">
    <w:abstractNumId w:val="22"/>
  </w:num>
  <w:num w:numId="19">
    <w:abstractNumId w:val="21"/>
  </w:num>
  <w:num w:numId="20">
    <w:abstractNumId w:val="18"/>
  </w:num>
  <w:num w:numId="21">
    <w:abstractNumId w:val="9"/>
  </w:num>
  <w:num w:numId="22">
    <w:abstractNumId w:val="0"/>
  </w:num>
  <w:num w:numId="2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C02"/>
    <w:rsid w:val="00016174"/>
    <w:rsid w:val="000445D3"/>
    <w:rsid w:val="00076D32"/>
    <w:rsid w:val="000D7801"/>
    <w:rsid w:val="0013670A"/>
    <w:rsid w:val="00151647"/>
    <w:rsid w:val="00171D15"/>
    <w:rsid w:val="001E36D4"/>
    <w:rsid w:val="00214E73"/>
    <w:rsid w:val="002A6B16"/>
    <w:rsid w:val="00350DDA"/>
    <w:rsid w:val="0037314C"/>
    <w:rsid w:val="00411865"/>
    <w:rsid w:val="00437C55"/>
    <w:rsid w:val="00460E28"/>
    <w:rsid w:val="004D23BF"/>
    <w:rsid w:val="00542B30"/>
    <w:rsid w:val="005E0058"/>
    <w:rsid w:val="00653EAA"/>
    <w:rsid w:val="00663C02"/>
    <w:rsid w:val="00693957"/>
    <w:rsid w:val="006E01A3"/>
    <w:rsid w:val="007A5B4C"/>
    <w:rsid w:val="007B6AFA"/>
    <w:rsid w:val="007E5563"/>
    <w:rsid w:val="00822BC1"/>
    <w:rsid w:val="0085077F"/>
    <w:rsid w:val="00877E1F"/>
    <w:rsid w:val="008B4AF6"/>
    <w:rsid w:val="008D14E4"/>
    <w:rsid w:val="00904F43"/>
    <w:rsid w:val="009378A0"/>
    <w:rsid w:val="00A1056C"/>
    <w:rsid w:val="00A11F3E"/>
    <w:rsid w:val="00A4214C"/>
    <w:rsid w:val="00B705A1"/>
    <w:rsid w:val="00BA3DD8"/>
    <w:rsid w:val="00BB5D40"/>
    <w:rsid w:val="00BE05D1"/>
    <w:rsid w:val="00CB3269"/>
    <w:rsid w:val="00D47558"/>
    <w:rsid w:val="00D54041"/>
    <w:rsid w:val="00D61226"/>
    <w:rsid w:val="00D9664E"/>
    <w:rsid w:val="00DC74F3"/>
    <w:rsid w:val="00DE2FC2"/>
    <w:rsid w:val="00EF342B"/>
    <w:rsid w:val="00F202AC"/>
    <w:rsid w:val="00F42B88"/>
    <w:rsid w:val="00F47FB4"/>
    <w:rsid w:val="00F9283F"/>
    <w:rsid w:val="00FF4945"/>
    <w:rsid w:val="00FF4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chartTrackingRefBased/>
  <w15:docId w15:val="{83C148DC-C368-49AD-A094-26D11D330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63C02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63C02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663C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3C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63C02"/>
    <w:rPr>
      <w:color w:val="808080"/>
    </w:rPr>
  </w:style>
  <w:style w:type="paragraph" w:styleId="Footer">
    <w:name w:val="footer"/>
    <w:basedOn w:val="Normal"/>
    <w:link w:val="FooterChar"/>
    <w:semiHidden/>
    <w:rsid w:val="008D14E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semiHidden/>
    <w:rsid w:val="008D14E4"/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1D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D1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emf"/><Relationship Id="rId26" Type="http://schemas.microsoft.com/office/2007/relationships/hdphoto" Target="media/hdphoto3.wdp"/><Relationship Id="rId39" Type="http://schemas.openxmlformats.org/officeDocument/2006/relationships/image" Target="media/image22.wmf"/><Relationship Id="rId21" Type="http://schemas.microsoft.com/office/2007/relationships/hdphoto" Target="media/hdphoto1.wdp"/><Relationship Id="rId34" Type="http://schemas.openxmlformats.org/officeDocument/2006/relationships/image" Target="media/image19.emf"/><Relationship Id="rId42" Type="http://schemas.openxmlformats.org/officeDocument/2006/relationships/image" Target="media/image24.png"/><Relationship Id="rId47" Type="http://schemas.openxmlformats.org/officeDocument/2006/relationships/image" Target="media/image29.png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image" Target="media/image16.png"/><Relationship Id="rId11" Type="http://schemas.openxmlformats.org/officeDocument/2006/relationships/image" Target="media/image5.emf"/><Relationship Id="rId24" Type="http://schemas.openxmlformats.org/officeDocument/2006/relationships/image" Target="media/image13.emf"/><Relationship Id="rId32" Type="http://schemas.microsoft.com/office/2007/relationships/hdphoto" Target="media/hdphoto6.wdp"/><Relationship Id="rId37" Type="http://schemas.openxmlformats.org/officeDocument/2006/relationships/image" Target="media/image21.png"/><Relationship Id="rId40" Type="http://schemas.openxmlformats.org/officeDocument/2006/relationships/oleObject" Target="embeddings/oleObject6.bin"/><Relationship Id="rId45" Type="http://schemas.openxmlformats.org/officeDocument/2006/relationships/image" Target="media/image27.png"/><Relationship Id="rId5" Type="http://schemas.openxmlformats.org/officeDocument/2006/relationships/image" Target="media/image1.png"/><Relationship Id="rId15" Type="http://schemas.openxmlformats.org/officeDocument/2006/relationships/image" Target="media/image7.emf"/><Relationship Id="rId23" Type="http://schemas.microsoft.com/office/2007/relationships/hdphoto" Target="media/hdphoto2.wdp"/><Relationship Id="rId28" Type="http://schemas.microsoft.com/office/2007/relationships/hdphoto" Target="media/hdphoto4.wdp"/><Relationship Id="rId36" Type="http://schemas.microsoft.com/office/2007/relationships/hdphoto" Target="media/hdphoto7.wdp"/><Relationship Id="rId49" Type="http://schemas.openxmlformats.org/officeDocument/2006/relationships/image" Target="media/image31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image" Target="media/image17.png"/><Relationship Id="rId44" Type="http://schemas.openxmlformats.org/officeDocument/2006/relationships/image" Target="media/image26.jpe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microsoft.com/office/2007/relationships/hdphoto" Target="media/hdphoto5.wdp"/><Relationship Id="rId35" Type="http://schemas.openxmlformats.org/officeDocument/2006/relationships/image" Target="media/image20.png"/><Relationship Id="rId43" Type="http://schemas.openxmlformats.org/officeDocument/2006/relationships/image" Target="media/image25.emf"/><Relationship Id="rId48" Type="http://schemas.openxmlformats.org/officeDocument/2006/relationships/image" Target="media/image30.pn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4.png"/><Relationship Id="rId33" Type="http://schemas.openxmlformats.org/officeDocument/2006/relationships/image" Target="media/image18.png"/><Relationship Id="rId38" Type="http://schemas.microsoft.com/office/2007/relationships/hdphoto" Target="media/hdphoto8.wdp"/><Relationship Id="rId46" Type="http://schemas.openxmlformats.org/officeDocument/2006/relationships/image" Target="media/image28.png"/><Relationship Id="rId20" Type="http://schemas.openxmlformats.org/officeDocument/2006/relationships/image" Target="media/image11.png"/><Relationship Id="rId41" Type="http://schemas.openxmlformats.org/officeDocument/2006/relationships/image" Target="media/image23.emf"/><Relationship Id="rId1" Type="http://schemas.openxmlformats.org/officeDocument/2006/relationships/numbering" Target="numbering.xml"/><Relationship Id="rId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Brown</dc:creator>
  <cp:keywords/>
  <dc:description/>
  <cp:lastModifiedBy>Amanda Brown</cp:lastModifiedBy>
  <cp:revision>4</cp:revision>
  <cp:lastPrinted>2018-03-27T19:08:00Z</cp:lastPrinted>
  <dcterms:created xsi:type="dcterms:W3CDTF">2018-03-27T19:08:00Z</dcterms:created>
  <dcterms:modified xsi:type="dcterms:W3CDTF">2018-03-27T21:44:00Z</dcterms:modified>
</cp:coreProperties>
</file>